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EB27D1" w14:textId="0CFCFA04" w:rsidR="004E4B8B" w:rsidRDefault="004E4B8B" w:rsidP="00D75BCD">
      <w:pPr>
        <w:widowControl w:val="0"/>
        <w:spacing w:before="120"/>
        <w:ind w:left="570" w:hanging="57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E4B8B">
        <w:rPr>
          <w:rFonts w:ascii="Times New Roman" w:hAnsi="Times New Roman" w:cs="Times New Roman"/>
          <w:b/>
          <w:bCs/>
          <w:sz w:val="28"/>
          <w:szCs w:val="28"/>
        </w:rPr>
        <w:t>PHƯƠNG TRÌNH TÍCH</w:t>
      </w:r>
    </w:p>
    <w:p w14:paraId="3D8B068E" w14:textId="7B9D291A" w:rsidR="00D75BCD" w:rsidRPr="00D75BCD" w:rsidRDefault="00D75BCD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b/>
          <w:sz w:val="28"/>
          <w:szCs w:val="28"/>
        </w:rPr>
      </w:pPr>
      <w:r w:rsidRPr="00D75BCD">
        <w:rPr>
          <w:rFonts w:ascii="Times New Roman" w:hAnsi="Times New Roman" w:cs="Times New Roman"/>
          <w:b/>
          <w:sz w:val="28"/>
          <w:szCs w:val="28"/>
        </w:rPr>
        <w:t>I</w:t>
      </w:r>
      <w:r w:rsidRPr="00D75BCD">
        <w:rPr>
          <w:rFonts w:ascii="Times New Roman" w:hAnsi="Times New Roman" w:cs="Times New Roman"/>
          <w:b/>
          <w:sz w:val="28"/>
          <w:szCs w:val="28"/>
        </w:rPr>
        <w:t>/</w:t>
      </w:r>
      <w:r w:rsidRPr="00D75BC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75BCD">
        <w:rPr>
          <w:rFonts w:ascii="Times New Roman" w:hAnsi="Times New Roman" w:cs="Times New Roman"/>
          <w:b/>
          <w:sz w:val="28"/>
          <w:szCs w:val="28"/>
        </w:rPr>
        <w:t xml:space="preserve">KIẾN THỨC CẦN NHỚ. </w:t>
      </w:r>
    </w:p>
    <w:p w14:paraId="19873CB2" w14:textId="77777777" w:rsidR="00D75BCD" w:rsidRPr="009E29EB" w:rsidRDefault="00D75BCD" w:rsidP="00D75BCD">
      <w:pPr>
        <w:widowControl w:val="0"/>
        <w:spacing w:before="120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</w:rPr>
        <w:t>* Để đưa phương trình về phương trình tích:</w:t>
      </w:r>
    </w:p>
    <w:p w14:paraId="74303A99" w14:textId="77777777" w:rsidR="00D75BCD" w:rsidRPr="009E29EB" w:rsidRDefault="00D75BCD" w:rsidP="00D75BCD">
      <w:pPr>
        <w:widowControl w:val="0"/>
        <w:spacing w:before="120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</w:rPr>
        <w:tab/>
        <w:t>+ Chuyển hết các hạng tử sang một vế để phương trình có dạng f(x) = 0</w:t>
      </w:r>
    </w:p>
    <w:p w14:paraId="7944F9C9" w14:textId="77777777" w:rsidR="00D75BCD" w:rsidRPr="009E29EB" w:rsidRDefault="00D75BCD" w:rsidP="00D75BCD">
      <w:pPr>
        <w:widowControl w:val="0"/>
        <w:spacing w:before="120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</w:rPr>
        <w:tab/>
        <w:t>+ Bằng các phương pháp phân tích đa thức f(x)  thành nhân tử ta có phương trình tích.</w:t>
      </w:r>
    </w:p>
    <w:p w14:paraId="662F9E1C" w14:textId="77777777" w:rsidR="00D75BCD" w:rsidRPr="009E29EB" w:rsidRDefault="00D75BCD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</w:rPr>
        <w:t xml:space="preserve">* </w: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>Để giải phương trình tích, ta áp dụng công thức:</w:t>
      </w:r>
    </w:p>
    <w:p w14:paraId="4BD18F62" w14:textId="77777777" w:rsidR="00D75BCD" w:rsidRPr="009E29EB" w:rsidRDefault="00D75BCD" w:rsidP="00D75BCD">
      <w:pPr>
        <w:widowControl w:val="0"/>
        <w:spacing w:before="120"/>
        <w:ind w:left="456" w:firstLine="264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20" w:dyaOrig="320" w14:anchorId="684296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49" type="#_x0000_t75" style="width:111pt;height:15.75pt" o:ole="">
            <v:imagedata r:id="rId5" o:title=""/>
          </v:shape>
          <o:OLEObject Type="Embed" ProgID="Equation.DSMT4" ShapeID="_x0000_i1449" DrawAspect="Content" ObjectID="_1640598647" r:id="rId6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 hoặc 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880" w:dyaOrig="320" w14:anchorId="5D95901C">
          <v:shape id="_x0000_i1450" type="#_x0000_t75" style="width:44.25pt;height:15.75pt" o:ole="">
            <v:imagedata r:id="rId7" o:title=""/>
          </v:shape>
          <o:OLEObject Type="Embed" ProgID="Equation.DSMT4" ShapeID="_x0000_i1450" DrawAspect="Content" ObjectID="_1640598648" r:id="rId8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sym w:font="SymbolPS" w:char="F0DB"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E29EB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999" w:dyaOrig="680" w14:anchorId="4DC65E8F">
          <v:shape id="_x0000_i1451" type="#_x0000_t75" style="width:50.25pt;height:33.75pt" o:ole="">
            <v:imagedata r:id="rId9" o:title=""/>
          </v:shape>
          <o:OLEObject Type="Embed" ProgID="Equation.DSMT4" ShapeID="_x0000_i1451" DrawAspect="Content" ObjectID="_1640598649" r:id="rId10"/>
        </w:object>
      </w:r>
    </w:p>
    <w:p w14:paraId="41767C11" w14:textId="77777777" w:rsidR="00D75BCD" w:rsidRPr="009E29EB" w:rsidRDefault="00D75BCD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Ta giải hai phương trình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900" w:dyaOrig="320" w14:anchorId="4E266C5D">
          <v:shape id="_x0000_i1452" type="#_x0000_t75" style="width:45pt;height:15.75pt" o:ole="">
            <v:imagedata r:id="rId11" o:title=""/>
          </v:shape>
          <o:OLEObject Type="Embed" ProgID="Equation.DSMT4" ShapeID="_x0000_i1452" DrawAspect="Content" ObjectID="_1640598650" r:id="rId12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880" w:dyaOrig="320" w14:anchorId="33181283">
          <v:shape id="_x0000_i1453" type="#_x0000_t75" style="width:44.25pt;height:15.75pt" o:ole="">
            <v:imagedata r:id="rId7" o:title=""/>
          </v:shape>
          <o:OLEObject Type="Embed" ProgID="Equation.DSMT4" ShapeID="_x0000_i1453" DrawAspect="Content" ObjectID="_1640598651" r:id="rId13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>, rồi lấy tất cả các nghiệm của chúng.</w:t>
      </w:r>
    </w:p>
    <w:p w14:paraId="60102466" w14:textId="49D6B88D" w:rsidR="004E4B8B" w:rsidRPr="004E4B8B" w:rsidRDefault="00D75BCD" w:rsidP="00D75BCD">
      <w:pPr>
        <w:widowControl w:val="0"/>
        <w:spacing w:before="120"/>
        <w:ind w:left="570" w:hanging="57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II/ BÀI TẬP</w:t>
      </w:r>
    </w:p>
    <w:p w14:paraId="7323EE33" w14:textId="64638405" w:rsidR="004E4B8B" w:rsidRPr="004E4B8B" w:rsidRDefault="004E4B8B" w:rsidP="00D75BCD">
      <w:pPr>
        <w:widowControl w:val="0"/>
        <w:numPr>
          <w:ilvl w:val="0"/>
          <w:numId w:val="1"/>
        </w:numPr>
        <w:tabs>
          <w:tab w:val="clear" w:pos="720"/>
        </w:tabs>
        <w:spacing w:before="120"/>
        <w:ind w:left="570" w:hanging="570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4E4B8B">
        <w:rPr>
          <w:rFonts w:ascii="Times New Roman" w:hAnsi="Times New Roman" w:cs="Times New Roman"/>
          <w:b/>
          <w:bCs/>
          <w:sz w:val="28"/>
          <w:szCs w:val="28"/>
        </w:rPr>
        <w:t>G</w:t>
      </w:r>
      <w:r w:rsidRPr="004E4B8B">
        <w:rPr>
          <w:rFonts w:ascii="Times New Roman" w:hAnsi="Times New Roman" w:cs="Times New Roman"/>
          <w:b/>
          <w:bCs/>
          <w:sz w:val="28"/>
          <w:szCs w:val="28"/>
          <w:lang w:val="vi-VN"/>
        </w:rPr>
        <w:t>iải các phương trình sau:</w:t>
      </w:r>
    </w:p>
    <w:p w14:paraId="447604C7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920" w:dyaOrig="420" w14:anchorId="12519E18">
          <v:shape id="_x0000_i1025" type="#_x0000_t75" style="width:96pt;height:21pt" o:ole="">
            <v:imagedata r:id="rId14" o:title=""/>
          </v:shape>
          <o:OLEObject Type="Embed" ProgID="Equation.DSMT4" ShapeID="_x0000_i1025" DrawAspect="Content" ObjectID="_1640598652" r:id="rId15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939" w:dyaOrig="420" w14:anchorId="602AC500">
          <v:shape id="_x0000_i1026" type="#_x0000_t75" style="width:96.75pt;height:21pt" o:ole="">
            <v:imagedata r:id="rId16" o:title=""/>
          </v:shape>
          <o:OLEObject Type="Embed" ProgID="Equation.DSMT4" ShapeID="_x0000_i1026" DrawAspect="Content" ObjectID="_1640598653" r:id="rId17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7EA21B09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60" w:dyaOrig="420" w14:anchorId="63D47960">
          <v:shape id="_x0000_i1027" type="#_x0000_t75" style="width:113.25pt;height:21pt" o:ole="">
            <v:imagedata r:id="rId18" o:title=""/>
          </v:shape>
          <o:OLEObject Type="Embed" ProgID="Equation.DSMT4" ShapeID="_x0000_i1027" DrawAspect="Content" ObjectID="_1640598654" r:id="rId19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20" w:dyaOrig="420" w14:anchorId="694132B0">
          <v:shape id="_x0000_i1028" type="#_x0000_t75" style="width:120.75pt;height:21pt" o:ole="">
            <v:imagedata r:id="rId20" o:title=""/>
          </v:shape>
          <o:OLEObject Type="Embed" ProgID="Equation.DSMT4" ShapeID="_x0000_i1028" DrawAspect="Content" ObjectID="_1640598655" r:id="rId21"/>
        </w:object>
      </w:r>
    </w:p>
    <w:p w14:paraId="4D82C127" w14:textId="3B17FAED" w:rsidR="004E4B8B" w:rsidRPr="004E4B8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>ĐS: a)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60" w:dyaOrig="639" w14:anchorId="0542697A">
          <v:shape id="_x0000_i1029" type="#_x0000_t75" style="width:38.25pt;height:32.25pt" o:ole="">
            <v:imagedata r:id="rId22" o:title=""/>
          </v:shape>
          <o:OLEObject Type="Embed" ProgID="Equation.DSMT4" ShapeID="_x0000_i1029" DrawAspect="Content" ObjectID="_1640598656" r:id="rId23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600" w:dyaOrig="639" w14:anchorId="5FD51122">
          <v:shape id="_x0000_i1030" type="#_x0000_t75" style="width:30pt;height:32.25pt" o:ole="">
            <v:imagedata r:id="rId24" o:title=""/>
          </v:shape>
          <o:OLEObject Type="Embed" ProgID="Equation.DSMT4" ShapeID="_x0000_i1030" DrawAspect="Content" ObjectID="_1640598657" r:id="rId25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9E29EB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60" w:dyaOrig="279" w14:anchorId="0BFF3ED0">
          <v:shape id="_x0000_i1031" type="#_x0000_t75" style="width:27.75pt;height:14.25pt" o:ole="">
            <v:imagedata r:id="rId26" o:title=""/>
          </v:shape>
          <o:OLEObject Type="Embed" ProgID="Equation.DSMT4" ShapeID="_x0000_i1031" DrawAspect="Content" ObjectID="_1640598658" r:id="rId27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600" w:dyaOrig="639" w14:anchorId="5A1975E5">
          <v:shape id="_x0000_i1032" type="#_x0000_t75" style="width:30pt;height:32.25pt" o:ole="">
            <v:imagedata r:id="rId28" o:title=""/>
          </v:shape>
          <o:OLEObject Type="Embed" ProgID="Equation.DSMT4" ShapeID="_x0000_i1032" DrawAspect="Content" ObjectID="_1640598659" r:id="rId29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2C38DE38" w14:textId="77777777" w:rsidR="004E4B8B" w:rsidRPr="004E4B8B" w:rsidRDefault="004E4B8B" w:rsidP="00D75BCD">
      <w:pPr>
        <w:widowControl w:val="0"/>
        <w:numPr>
          <w:ilvl w:val="0"/>
          <w:numId w:val="1"/>
        </w:numPr>
        <w:tabs>
          <w:tab w:val="clear" w:pos="720"/>
        </w:tabs>
        <w:spacing w:before="120"/>
        <w:ind w:left="570" w:hanging="570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4E4B8B">
        <w:rPr>
          <w:rFonts w:ascii="Times New Roman" w:hAnsi="Times New Roman" w:cs="Times New Roman"/>
          <w:b/>
          <w:bCs/>
          <w:sz w:val="28"/>
          <w:szCs w:val="28"/>
          <w:lang w:val="vi-VN"/>
        </w:rPr>
        <w:t>Giải các phương trình sau:</w:t>
      </w:r>
    </w:p>
    <w:p w14:paraId="1CB1D726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60" w:dyaOrig="320" w14:anchorId="1DCCC535">
          <v:shape id="_x0000_i1033" type="#_x0000_t75" style="width:128.25pt;height:15.75pt" o:ole="">
            <v:imagedata r:id="rId30" o:title=""/>
          </v:shape>
          <o:OLEObject Type="Embed" ProgID="Equation.DSMT4" ShapeID="_x0000_i1033" DrawAspect="Content" ObjectID="_1640598660" r:id="rId31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40" w:dyaOrig="320" w14:anchorId="53B65520">
          <v:shape id="_x0000_i1034" type="#_x0000_t75" style="width:126.75pt;height:15.75pt" o:ole="">
            <v:imagedata r:id="rId32" o:title=""/>
          </v:shape>
          <o:OLEObject Type="Embed" ProgID="Equation.DSMT4" ShapeID="_x0000_i1034" DrawAspect="Content" ObjectID="_1640598661" r:id="rId33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6D97873F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20" w:dyaOrig="320" w14:anchorId="14EC826C">
          <v:shape id="_x0000_i1035" type="#_x0000_t75" style="width:120.75pt;height:15.75pt" o:ole="">
            <v:imagedata r:id="rId34" o:title=""/>
          </v:shape>
          <o:OLEObject Type="Embed" ProgID="Equation.DSMT4" ShapeID="_x0000_i1035" DrawAspect="Content" ObjectID="_1640598662" r:id="rId35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80" w:dyaOrig="320" w14:anchorId="50541BE3">
          <v:shape id="_x0000_i1036" type="#_x0000_t75" style="width:134.25pt;height:15.75pt" o:ole="">
            <v:imagedata r:id="rId36" o:title=""/>
          </v:shape>
          <o:OLEObject Type="Embed" ProgID="Equation.DSMT4" ShapeID="_x0000_i1036" DrawAspect="Content" ObjectID="_1640598663" r:id="rId37"/>
        </w:object>
      </w:r>
    </w:p>
    <w:p w14:paraId="692C6FCC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40" w:dyaOrig="320" w14:anchorId="45BEA536">
          <v:shape id="_x0000_i1037" type="#_x0000_t75" style="width:147pt;height:15.75pt" o:ole="">
            <v:imagedata r:id="rId38" o:title=""/>
          </v:shape>
          <o:OLEObject Type="Embed" ProgID="Equation.DSMT4" ShapeID="_x0000_i1037" DrawAspect="Content" ObjectID="_1640598664" r:id="rId39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60" w:dyaOrig="320" w14:anchorId="3DD4E8FA">
          <v:shape id="_x0000_i1038" type="#_x0000_t75" style="width:168pt;height:15.75pt" o:ole="">
            <v:imagedata r:id="rId40" o:title=""/>
          </v:shape>
          <o:OLEObject Type="Embed" ProgID="Equation.DSMT4" ShapeID="_x0000_i1038" DrawAspect="Content" ObjectID="_1640598665" r:id="rId41"/>
        </w:object>
      </w:r>
    </w:p>
    <w:p w14:paraId="246EFFBD" w14:textId="665138B1" w:rsidR="004E4B8B" w:rsidRPr="004E4B8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ĐS: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9E29E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500" w:dyaOrig="680" w14:anchorId="2BFA88ED">
          <v:shape id="_x0000_i1039" type="#_x0000_t75" style="width:75pt;height:33.75pt" o:ole="">
            <v:imagedata r:id="rId42" o:title=""/>
          </v:shape>
          <o:OLEObject Type="Embed" ProgID="Equation.DSMT4" ShapeID="_x0000_i1039" DrawAspect="Content" ObjectID="_1640598666" r:id="rId43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9E29E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700" w:dyaOrig="680" w14:anchorId="4563B83A">
          <v:shape id="_x0000_i1040" type="#_x0000_t75" style="width:84.75pt;height:33.75pt" o:ole="">
            <v:imagedata r:id="rId44" o:title=""/>
          </v:shape>
          <o:OLEObject Type="Embed" ProgID="Equation.DSMT4" ShapeID="_x0000_i1040" DrawAspect="Content" ObjectID="_1640598667" r:id="rId45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9E29E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440" w:dyaOrig="680" w14:anchorId="1D9F5187">
          <v:shape id="_x0000_i1041" type="#_x0000_t75" style="width:1in;height:33.75pt" o:ole="">
            <v:imagedata r:id="rId46" o:title=""/>
          </v:shape>
          <o:OLEObject Type="Embed" ProgID="Equation.DSMT4" ShapeID="_x0000_i1041" DrawAspect="Content" ObjectID="_1640598668" r:id="rId47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9E29E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540" w:dyaOrig="680" w14:anchorId="04077453">
          <v:shape id="_x0000_i1042" type="#_x0000_t75" style="width:77.25pt;height:33.75pt" o:ole="">
            <v:imagedata r:id="rId48" o:title=""/>
          </v:shape>
          <o:OLEObject Type="Embed" ProgID="Equation.DSMT4" ShapeID="_x0000_i1042" DrawAspect="Content" ObjectID="_1640598669" r:id="rId49"/>
        </w:object>
      </w:r>
    </w:p>
    <w:p w14:paraId="5155A8B0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e) </w:t>
      </w:r>
      <w:r w:rsidRPr="009E29EB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800" w:dyaOrig="400" w14:anchorId="2D06442F">
          <v:shape id="_x0000_i1043" type="#_x0000_t75" style="width:90pt;height:20.25pt" o:ole="">
            <v:imagedata r:id="rId50" o:title=""/>
          </v:shape>
          <o:OLEObject Type="Embed" ProgID="Equation.DSMT4" ShapeID="_x0000_i1043" DrawAspect="Content" ObjectID="_1640598670" r:id="rId51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9E29E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800" w:dyaOrig="680" w14:anchorId="6472831B">
          <v:shape id="_x0000_i1044" type="#_x0000_t75" style="width:90pt;height:33.75pt" o:ole="">
            <v:imagedata r:id="rId52" o:title=""/>
          </v:shape>
          <o:OLEObject Type="Embed" ProgID="Equation.DSMT4" ShapeID="_x0000_i1044" DrawAspect="Content" ObjectID="_1640598671" r:id="rId53"/>
        </w:object>
      </w:r>
    </w:p>
    <w:p w14:paraId="5E353629" w14:textId="77777777" w:rsidR="004E4B8B" w:rsidRPr="004E4B8B" w:rsidRDefault="004E4B8B" w:rsidP="00D75BCD">
      <w:pPr>
        <w:widowControl w:val="0"/>
        <w:numPr>
          <w:ilvl w:val="0"/>
          <w:numId w:val="1"/>
        </w:numPr>
        <w:tabs>
          <w:tab w:val="clear" w:pos="720"/>
        </w:tabs>
        <w:spacing w:before="120"/>
        <w:ind w:left="570" w:hanging="570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4E4B8B">
        <w:rPr>
          <w:rFonts w:ascii="Times New Roman" w:hAnsi="Times New Roman" w:cs="Times New Roman"/>
          <w:b/>
          <w:bCs/>
          <w:sz w:val="28"/>
          <w:szCs w:val="28"/>
          <w:lang w:val="vi-VN"/>
        </w:rPr>
        <w:t>Giải các phương trình sau:</w:t>
      </w:r>
    </w:p>
    <w:p w14:paraId="3A6BB503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40" w:dyaOrig="320" w14:anchorId="181CA051">
          <v:shape id="_x0000_i1045" type="#_x0000_t75" style="width:152.25pt;height:15.75pt" o:ole="">
            <v:imagedata r:id="rId54" o:title=""/>
          </v:shape>
          <o:OLEObject Type="Embed" ProgID="Equation.DSMT4" ShapeID="_x0000_i1045" DrawAspect="Content" ObjectID="_1640598672" r:id="rId55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960" w:dyaOrig="320" w14:anchorId="1D3F006B">
          <v:shape id="_x0000_i1046" type="#_x0000_t75" style="width:147.75pt;height:15.75pt" o:ole="">
            <v:imagedata r:id="rId56" o:title=""/>
          </v:shape>
          <o:OLEObject Type="Embed" ProgID="Equation.DSMT4" ShapeID="_x0000_i1046" DrawAspect="Content" ObjectID="_1640598673" r:id="rId57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510C0011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bookmarkStart w:id="0" w:name="_GoBack"/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39" w:dyaOrig="420" w14:anchorId="14FFDD2B">
          <v:shape id="_x0000_i1047" type="#_x0000_t75" style="width:122.25pt;height:21pt" o:ole="">
            <v:imagedata r:id="rId58" o:title=""/>
          </v:shape>
          <o:OLEObject Type="Embed" ProgID="Equation.DSMT4" ShapeID="_x0000_i1047" DrawAspect="Content" ObjectID="_1640598674" r:id="rId59"/>
        </w:object>
      </w:r>
      <w:bookmarkEnd w:id="0"/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80" w:dyaOrig="420" w14:anchorId="36D47B5C">
          <v:shape id="_x0000_i1048" type="#_x0000_t75" style="width:153.75pt;height:21pt" o:ole="">
            <v:imagedata r:id="rId60" o:title=""/>
          </v:shape>
          <o:OLEObject Type="Embed" ProgID="Equation.DSMT4" ShapeID="_x0000_i1048" DrawAspect="Content" ObjectID="_1640598675" r:id="rId61"/>
        </w:object>
      </w:r>
    </w:p>
    <w:p w14:paraId="546B6D0F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860" w:dyaOrig="420" w14:anchorId="108D4FDE">
          <v:shape id="_x0000_i1049" type="#_x0000_t75" style="width:143.25pt;height:21pt" o:ole="">
            <v:imagedata r:id="rId62" o:title=""/>
          </v:shape>
          <o:OLEObject Type="Embed" ProgID="Equation.DSMT4" ShapeID="_x0000_i1049" DrawAspect="Content" ObjectID="_1640598676" r:id="rId6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f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19" w:dyaOrig="420" w14:anchorId="183DAA27">
          <v:shape id="_x0000_i1050" type="#_x0000_t75" style="width:150.75pt;height:21pt" o:ole="">
            <v:imagedata r:id="rId64" o:title=""/>
          </v:shape>
          <o:OLEObject Type="Embed" ProgID="Equation.DSMT4" ShapeID="_x0000_i1050" DrawAspect="Content" ObjectID="_1640598677" r:id="rId65"/>
        </w:object>
      </w:r>
    </w:p>
    <w:p w14:paraId="2763FAB1" w14:textId="77777777" w:rsidR="004E4B8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lastRenderedPageBreak/>
        <w:tab/>
        <w:t xml:space="preserve">ĐS: a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60" w:dyaOrig="320" w14:anchorId="10B55DFB">
          <v:shape id="_x0000_i1051" type="#_x0000_t75" style="width:63pt;height:15.75pt" o:ole="">
            <v:imagedata r:id="rId66" o:title=""/>
          </v:shape>
          <o:OLEObject Type="Embed" ProgID="Equation.DSMT4" ShapeID="_x0000_i1051" DrawAspect="Content" ObjectID="_1640598678" r:id="rId67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40" w:dyaOrig="320" w14:anchorId="18E3286C">
          <v:shape id="_x0000_i1052" type="#_x0000_t75" style="width:57pt;height:15.75pt" o:ole="">
            <v:imagedata r:id="rId68" o:title=""/>
          </v:shape>
          <o:OLEObject Type="Embed" ProgID="Equation.DSMT4" ShapeID="_x0000_i1052" DrawAspect="Content" ObjectID="_1640598679" r:id="rId69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500" w:dyaOrig="639" w14:anchorId="5D928096">
          <v:shape id="_x0000_i1053" type="#_x0000_t75" style="width:75pt;height:32.25pt" o:ole="">
            <v:imagedata r:id="rId70" o:title=""/>
          </v:shape>
          <o:OLEObject Type="Embed" ProgID="Equation.DSMT4" ShapeID="_x0000_i1053" DrawAspect="Content" ObjectID="_1640598680" r:id="rId71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5F4ACCBD" w14:textId="259910BA" w:rsidR="004E4B8B" w:rsidRPr="004E4B8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560" w:dyaOrig="639" w14:anchorId="585BF406">
          <v:shape id="_x0000_i1054" type="#_x0000_t75" style="width:78pt;height:32.25pt" o:ole="">
            <v:imagedata r:id="rId72" o:title=""/>
          </v:shape>
          <o:OLEObject Type="Embed" ProgID="Equation.DSMT4" ShapeID="_x0000_i1054" DrawAspect="Content" ObjectID="_1640598681" r:id="rId73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e) 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880" w:dyaOrig="639" w14:anchorId="5AAD7BD8">
          <v:shape id="_x0000_i1055" type="#_x0000_t75" style="width:93.75pt;height:32.25pt" o:ole="">
            <v:imagedata r:id="rId74" o:title=""/>
          </v:shape>
          <o:OLEObject Type="Embed" ProgID="Equation.DSMT4" ShapeID="_x0000_i1055" DrawAspect="Content" ObjectID="_1640598682" r:id="rId75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600" w:dyaOrig="639" w14:anchorId="4C74FC5D">
          <v:shape id="_x0000_i1056" type="#_x0000_t75" style="width:30pt;height:32.25pt" o:ole="">
            <v:imagedata r:id="rId76" o:title=""/>
          </v:shape>
          <o:OLEObject Type="Embed" ProgID="Equation.DSMT4" ShapeID="_x0000_i1056" DrawAspect="Content" ObjectID="_1640598683" r:id="rId77"/>
        </w:object>
      </w:r>
    </w:p>
    <w:p w14:paraId="539D48A6" w14:textId="77777777" w:rsidR="004E4B8B" w:rsidRPr="004E4B8B" w:rsidRDefault="004E4B8B" w:rsidP="00D75BCD">
      <w:pPr>
        <w:widowControl w:val="0"/>
        <w:numPr>
          <w:ilvl w:val="0"/>
          <w:numId w:val="1"/>
        </w:numPr>
        <w:tabs>
          <w:tab w:val="clear" w:pos="720"/>
        </w:tabs>
        <w:spacing w:before="120"/>
        <w:ind w:left="570" w:hanging="570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4E4B8B">
        <w:rPr>
          <w:rFonts w:ascii="Times New Roman" w:hAnsi="Times New Roman" w:cs="Times New Roman"/>
          <w:b/>
          <w:bCs/>
          <w:sz w:val="28"/>
          <w:szCs w:val="28"/>
          <w:lang w:val="vi-VN"/>
        </w:rPr>
        <w:t>Giải các phương trình sau:</w:t>
      </w:r>
    </w:p>
    <w:p w14:paraId="53F8E7EA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380" w:dyaOrig="420" w14:anchorId="3F024F08">
          <v:shape id="_x0000_i1057" type="#_x0000_t75" style="width:69pt;height:21pt" o:ole="">
            <v:imagedata r:id="rId78" o:title=""/>
          </v:shape>
          <o:OLEObject Type="Embed" ProgID="Equation.DSMT4" ShapeID="_x0000_i1057" DrawAspect="Content" ObjectID="_1640598684" r:id="rId79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360" w:dyaOrig="420" w14:anchorId="569EB82D">
          <v:shape id="_x0000_i1058" type="#_x0000_t75" style="width:117.75pt;height:21pt" o:ole="">
            <v:imagedata r:id="rId80" o:title=""/>
          </v:shape>
          <o:OLEObject Type="Embed" ProgID="Equation.DSMT4" ShapeID="_x0000_i1058" DrawAspect="Content" ObjectID="_1640598685" r:id="rId81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0EE5CD29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40" w:dyaOrig="420" w14:anchorId="220C811F">
          <v:shape id="_x0000_i1059" type="#_x0000_t75" style="width:102pt;height:21pt" o:ole="">
            <v:imagedata r:id="rId82" o:title=""/>
          </v:shape>
          <o:OLEObject Type="Embed" ProgID="Equation.DSMT4" ShapeID="_x0000_i1059" DrawAspect="Content" ObjectID="_1640598686" r:id="rId83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00" w:dyaOrig="420" w14:anchorId="54C255E1">
          <v:shape id="_x0000_i1060" type="#_x0000_t75" style="width:120pt;height:21pt" o:ole="">
            <v:imagedata r:id="rId84" o:title=""/>
          </v:shape>
          <o:OLEObject Type="Embed" ProgID="Equation.DSMT4" ShapeID="_x0000_i1060" DrawAspect="Content" ObjectID="_1640598687" r:id="rId85"/>
        </w:object>
      </w:r>
    </w:p>
    <w:p w14:paraId="20FC4682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00" w:dyaOrig="420" w14:anchorId="3E658DDA">
          <v:shape id="_x0000_i1061" type="#_x0000_t75" style="width:125.25pt;height:21pt" o:ole="">
            <v:imagedata r:id="rId86" o:title=""/>
          </v:shape>
          <o:OLEObject Type="Embed" ProgID="Equation.DSMT4" ShapeID="_x0000_i1061" DrawAspect="Content" ObjectID="_1640598688" r:id="rId87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79" w:dyaOrig="420" w14:anchorId="58FFBA5D">
          <v:shape id="_x0000_i1062" type="#_x0000_t75" style="width:168.75pt;height:21pt" o:ole="">
            <v:imagedata r:id="rId88" o:title=""/>
          </v:shape>
          <o:OLEObject Type="Embed" ProgID="Equation.DSMT4" ShapeID="_x0000_i1062" DrawAspect="Content" ObjectID="_1640598689" r:id="rId89"/>
        </w:object>
      </w:r>
    </w:p>
    <w:p w14:paraId="3ADF06F4" w14:textId="77777777" w:rsidR="004E4B8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ĐS: a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80" w:dyaOrig="320" w14:anchorId="659D5747">
          <v:shape id="_x0000_i1063" type="#_x0000_t75" style="width:63.75pt;height:15.75pt" o:ole="">
            <v:imagedata r:id="rId90" o:title=""/>
          </v:shape>
          <o:OLEObject Type="Embed" ProgID="Equation.DSMT4" ShapeID="_x0000_i1063" DrawAspect="Content" ObjectID="_1640598690" r:id="rId91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420" w:dyaOrig="639" w14:anchorId="602A224C">
          <v:shape id="_x0000_i1064" type="#_x0000_t75" style="width:71.25pt;height:32.25pt" o:ole="">
            <v:imagedata r:id="rId92" o:title=""/>
          </v:shape>
          <o:OLEObject Type="Embed" ProgID="Equation.DSMT4" ShapeID="_x0000_i1064" DrawAspect="Content" ObjectID="_1640598691" r:id="rId93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400" w:dyaOrig="639" w14:anchorId="4B729FD7">
          <v:shape id="_x0000_i1065" type="#_x0000_t75" style="width:69.75pt;height:32.25pt" o:ole="">
            <v:imagedata r:id="rId94" o:title=""/>
          </v:shape>
          <o:OLEObject Type="Embed" ProgID="Equation.DSMT4" ShapeID="_x0000_i1065" DrawAspect="Content" ObjectID="_1640598692" r:id="rId95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41C09D0E" w14:textId="56765077" w:rsidR="004E4B8B" w:rsidRPr="004E4B8B" w:rsidRDefault="004E4B8B" w:rsidP="00D75BCD">
      <w:pPr>
        <w:widowControl w:val="0"/>
        <w:spacing w:before="120"/>
        <w:ind w:left="456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00" w:dyaOrig="320" w14:anchorId="076AD9F8">
          <v:shape id="_x0000_i1066" type="#_x0000_t75" style="width:54.75pt;height:15.75pt" o:ole="">
            <v:imagedata r:id="rId96" o:title=""/>
          </v:shape>
          <o:OLEObject Type="Embed" ProgID="Equation.DSMT4" ShapeID="_x0000_i1066" DrawAspect="Content" ObjectID="_1640598693" r:id="rId9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e) 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579" w:dyaOrig="639" w14:anchorId="2938B0EC">
          <v:shape id="_x0000_i1067" type="#_x0000_t75" style="width:78.75pt;height:32.25pt" o:ole="">
            <v:imagedata r:id="rId98" o:title=""/>
          </v:shape>
          <o:OLEObject Type="Embed" ProgID="Equation.DSMT4" ShapeID="_x0000_i1067" DrawAspect="Content" ObjectID="_1640598694" r:id="rId99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f) 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340" w:dyaOrig="639" w14:anchorId="7EE81F8D">
          <v:shape id="_x0000_i1068" type="#_x0000_t75" style="width:66.75pt;height:32.25pt" o:ole="">
            <v:imagedata r:id="rId100" o:title=""/>
          </v:shape>
          <o:OLEObject Type="Embed" ProgID="Equation.DSMT4" ShapeID="_x0000_i1068" DrawAspect="Content" ObjectID="_1640598695" r:id="rId101"/>
        </w:object>
      </w:r>
    </w:p>
    <w:p w14:paraId="1555F9C1" w14:textId="77777777" w:rsidR="004E4B8B" w:rsidRPr="004E4B8B" w:rsidRDefault="004E4B8B" w:rsidP="00D75BCD">
      <w:pPr>
        <w:widowControl w:val="0"/>
        <w:numPr>
          <w:ilvl w:val="0"/>
          <w:numId w:val="1"/>
        </w:numPr>
        <w:tabs>
          <w:tab w:val="clear" w:pos="720"/>
        </w:tabs>
        <w:spacing w:before="120"/>
        <w:ind w:left="570" w:hanging="570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4E4B8B">
        <w:rPr>
          <w:rFonts w:ascii="Times New Roman" w:hAnsi="Times New Roman" w:cs="Times New Roman"/>
          <w:b/>
          <w:bCs/>
          <w:sz w:val="28"/>
          <w:szCs w:val="28"/>
          <w:lang w:val="vi-VN"/>
        </w:rPr>
        <w:t>Giải các phương trình sau:</w:t>
      </w:r>
    </w:p>
    <w:p w14:paraId="1E5B2886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240" w:dyaOrig="420" w14:anchorId="2A0F71EA">
          <v:shape id="_x0000_i1069" type="#_x0000_t75" style="width:162pt;height:21pt" o:ole="">
            <v:imagedata r:id="rId102" o:title=""/>
          </v:shape>
          <o:OLEObject Type="Embed" ProgID="Equation.DSMT4" ShapeID="_x0000_i1069" DrawAspect="Content" ObjectID="_1640598696" r:id="rId103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00" w:dyaOrig="420" w14:anchorId="2D91E411">
          <v:shape id="_x0000_i1070" type="#_x0000_t75" style="width:150pt;height:21pt" o:ole="">
            <v:imagedata r:id="rId104" o:title=""/>
          </v:shape>
          <o:OLEObject Type="Embed" ProgID="Equation.DSMT4" ShapeID="_x0000_i1070" DrawAspect="Content" ObjectID="_1640598697" r:id="rId105"/>
        </w:object>
      </w:r>
    </w:p>
    <w:p w14:paraId="2A2E5421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260" w:dyaOrig="420" w14:anchorId="50E733A5">
          <v:shape id="_x0000_i1071" type="#_x0000_t75" style="width:213pt;height:21pt" o:ole="">
            <v:imagedata r:id="rId106" o:title=""/>
          </v:shape>
          <o:OLEObject Type="Embed" ProgID="Equation.DSMT4" ShapeID="_x0000_i1071" DrawAspect="Content" ObjectID="_1640598698" r:id="rId107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d) </w:t>
      </w:r>
      <w:r w:rsidRPr="009E29EB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800" w:dyaOrig="380" w14:anchorId="50B5281E">
          <v:shape id="_x0000_i1072" type="#_x0000_t75" style="width:90pt;height:18.75pt" o:ole="">
            <v:imagedata r:id="rId108" o:title=""/>
          </v:shape>
          <o:OLEObject Type="Embed" ProgID="Equation.DSMT4" ShapeID="_x0000_i1072" DrawAspect="Content" ObjectID="_1640598699" r:id="rId109"/>
        </w:object>
      </w:r>
    </w:p>
    <w:p w14:paraId="4E5E3959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9E29EB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500" w:dyaOrig="380" w14:anchorId="50D0E54F">
          <v:shape id="_x0000_i1073" type="#_x0000_t75" style="width:75pt;height:18.75pt" o:ole="">
            <v:imagedata r:id="rId110" o:title=""/>
          </v:shape>
          <o:OLEObject Type="Embed" ProgID="Equation.DSMT4" ShapeID="_x0000_i1073" DrawAspect="Content" ObjectID="_1640598700" r:id="rId111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9E29EB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180" w:dyaOrig="380" w14:anchorId="78F9DC71">
          <v:shape id="_x0000_i1074" type="#_x0000_t75" style="width:108.75pt;height:18.75pt" o:ole="">
            <v:imagedata r:id="rId112" o:title=""/>
          </v:shape>
          <o:OLEObject Type="Embed" ProgID="Equation.DSMT4" ShapeID="_x0000_i1074" DrawAspect="Content" ObjectID="_1640598701" r:id="rId113"/>
        </w:object>
      </w:r>
    </w:p>
    <w:p w14:paraId="0FCAF07D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9E29EB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740" w:dyaOrig="380" w14:anchorId="248AC59A">
          <v:shape id="_x0000_i1075" type="#_x0000_t75" style="width:87pt;height:18.75pt" o:ole="">
            <v:imagedata r:id="rId114" o:title=""/>
          </v:shape>
          <o:OLEObject Type="Embed" ProgID="Equation.DSMT4" ShapeID="_x0000_i1075" DrawAspect="Content" ObjectID="_1640598702" r:id="rId115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9E29EB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680" w:dyaOrig="380" w14:anchorId="7ACB63CF">
          <v:shape id="_x0000_i1076" type="#_x0000_t75" style="width:134.25pt;height:18.75pt" o:ole="">
            <v:imagedata r:id="rId116" o:title=""/>
          </v:shape>
          <o:OLEObject Type="Embed" ProgID="Equation.DSMT4" ShapeID="_x0000_i1076" DrawAspect="Content" ObjectID="_1640598703" r:id="rId117"/>
        </w:object>
      </w:r>
    </w:p>
    <w:p w14:paraId="6AB06DE9" w14:textId="08971E29" w:rsidR="004E4B8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>ĐS: a)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100" w:dyaOrig="639" w14:anchorId="67C0E53F">
          <v:shape id="_x0000_i1077" type="#_x0000_t75" style="width:105pt;height:32.25pt" o:ole="">
            <v:imagedata r:id="rId118" o:title=""/>
          </v:shape>
          <o:OLEObject Type="Embed" ProgID="Equation.DSMT4" ShapeID="_x0000_i1077" DrawAspect="Content" ObjectID="_1640598704" r:id="rId119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19" w:dyaOrig="320" w14:anchorId="6E279533">
          <v:shape id="_x0000_i1078" type="#_x0000_t75" style="width:60.75pt;height:15.75pt" o:ole="">
            <v:imagedata r:id="rId120" o:title=""/>
          </v:shape>
          <o:OLEObject Type="Embed" ProgID="Equation.DSMT4" ShapeID="_x0000_i1078" DrawAspect="Content" ObjectID="_1640598705" r:id="rId121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9E29EB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860" w:dyaOrig="639" w14:anchorId="7F93B445">
          <v:shape id="_x0000_i1079" type="#_x0000_t75" style="width:93pt;height:32.25pt" o:ole="">
            <v:imagedata r:id="rId122" o:title=""/>
          </v:shape>
          <o:OLEObject Type="Embed" ProgID="Equation.DSMT4" ShapeID="_x0000_i1079" DrawAspect="Content" ObjectID="_1640598706" r:id="rId12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9E29EB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80" w:dyaOrig="279" w14:anchorId="6077A6E3">
          <v:shape id="_x0000_i1080" type="#_x0000_t75" style="width:33.75pt;height:14.25pt" o:ole="">
            <v:imagedata r:id="rId124" o:title=""/>
          </v:shape>
          <o:OLEObject Type="Embed" ProgID="Equation.DSMT4" ShapeID="_x0000_i1080" DrawAspect="Content" ObjectID="_1640598707" r:id="rId125"/>
        </w:object>
      </w:r>
    </w:p>
    <w:p w14:paraId="6B8D2456" w14:textId="385E73CB" w:rsidR="004E4B8B" w:rsidRPr="009E29EB" w:rsidRDefault="004E4B8B" w:rsidP="00D75BCD">
      <w:pPr>
        <w:widowControl w:val="0"/>
        <w:spacing w:before="120"/>
        <w:ind w:left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e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00" w:dyaOrig="320" w14:anchorId="694A3AFD">
          <v:shape id="_x0000_i1081" type="#_x0000_t75" style="width:90pt;height:15.75pt" o:ole="">
            <v:imagedata r:id="rId126" o:title=""/>
          </v:shape>
          <o:OLEObject Type="Embed" ProgID="Equation.DSMT4" ShapeID="_x0000_i1081" DrawAspect="Content" ObjectID="_1640598708" r:id="rId127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40" w:dyaOrig="320" w14:anchorId="5FC5E4A9">
          <v:shape id="_x0000_i1082" type="#_x0000_t75" style="width:62.25pt;height:15.75pt" o:ole="">
            <v:imagedata r:id="rId128" o:title=""/>
          </v:shape>
          <o:OLEObject Type="Embed" ProgID="Equation.DSMT4" ShapeID="_x0000_i1082" DrawAspect="Content" ObjectID="_1640598709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g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80" w:dyaOrig="320" w14:anchorId="45E1FEB0">
          <v:shape id="_x0000_i1083" type="#_x0000_t75" style="width:153.75pt;height:15.75pt" o:ole="">
            <v:imagedata r:id="rId130" o:title=""/>
          </v:shape>
          <o:OLEObject Type="Embed" ProgID="Equation.DSMT4" ShapeID="_x0000_i1083" DrawAspect="Content" ObjectID="_1640598710" r:id="rId131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h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00" w:dyaOrig="320" w14:anchorId="09F470DF">
          <v:shape id="_x0000_i1084" type="#_x0000_t75" style="width:90pt;height:15.75pt" o:ole="">
            <v:imagedata r:id="rId132" o:title=""/>
          </v:shape>
          <o:OLEObject Type="Embed" ProgID="Equation.DSMT4" ShapeID="_x0000_i1084" DrawAspect="Content" ObjectID="_1640598711" r:id="rId133"/>
        </w:object>
      </w:r>
    </w:p>
    <w:p w14:paraId="20B7E59D" w14:textId="77777777" w:rsidR="004E4B8B" w:rsidRPr="004E4B8B" w:rsidRDefault="004E4B8B" w:rsidP="00D75BCD">
      <w:pPr>
        <w:widowControl w:val="0"/>
        <w:numPr>
          <w:ilvl w:val="0"/>
          <w:numId w:val="1"/>
        </w:numPr>
        <w:tabs>
          <w:tab w:val="clear" w:pos="720"/>
        </w:tabs>
        <w:spacing w:before="120"/>
        <w:ind w:left="570" w:hanging="570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4E4B8B">
        <w:rPr>
          <w:rFonts w:ascii="Times New Roman" w:hAnsi="Times New Roman" w:cs="Times New Roman"/>
          <w:b/>
          <w:bCs/>
          <w:sz w:val="28"/>
          <w:szCs w:val="28"/>
          <w:lang w:val="vi-VN"/>
        </w:rPr>
        <w:t>Giải các phương trình sau: (Đặt ẩn phụ)</w:t>
      </w:r>
    </w:p>
    <w:p w14:paraId="49F080F1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860" w:dyaOrig="420" w14:anchorId="019AC0B4">
          <v:shape id="_x0000_i1085" type="#_x0000_t75" style="width:143.25pt;height:21pt" o:ole="">
            <v:imagedata r:id="rId134" o:title=""/>
          </v:shape>
          <o:OLEObject Type="Embed" ProgID="Equation.DSMT4" ShapeID="_x0000_i1085" DrawAspect="Content" ObjectID="_1640598712" r:id="rId13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760" w:dyaOrig="420" w14:anchorId="28DF7AE1">
          <v:shape id="_x0000_i1086" type="#_x0000_t75" style="width:188.25pt;height:21pt" o:ole="">
            <v:imagedata r:id="rId136" o:title=""/>
          </v:shape>
          <o:OLEObject Type="Embed" ProgID="Equation.DSMT4" ShapeID="_x0000_i1086" DrawAspect="Content" ObjectID="_1640598713" r:id="rId137"/>
        </w:object>
      </w:r>
    </w:p>
    <w:p w14:paraId="2A8F6D47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80" w:dyaOrig="420" w14:anchorId="2079DA24">
          <v:shape id="_x0000_i1087" type="#_x0000_t75" style="width:134.25pt;height:21pt" o:ole="">
            <v:imagedata r:id="rId138" o:title=""/>
          </v:shape>
          <o:OLEObject Type="Embed" ProgID="Equation.DSMT4" ShapeID="_x0000_i1087" DrawAspect="Content" ObjectID="_1640598714" r:id="rId139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360" w:dyaOrig="420" w14:anchorId="7DB2523B">
          <v:shape id="_x0000_i1088" type="#_x0000_t75" style="width:117.75pt;height:21pt" o:ole="">
            <v:imagedata r:id="rId140" o:title=""/>
          </v:shape>
          <o:OLEObject Type="Embed" ProgID="Equation.DSMT4" ShapeID="_x0000_i1088" DrawAspect="Content" ObjectID="_1640598715" r:id="rId141"/>
        </w:object>
      </w:r>
    </w:p>
    <w:p w14:paraId="5B5FFA75" w14:textId="77777777" w:rsidR="004E4B8B" w:rsidRPr="009E29E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500" w:dyaOrig="320" w14:anchorId="3D099E01">
          <v:shape id="_x0000_i1089" type="#_x0000_t75" style="width:174.75pt;height:15.75pt" o:ole="">
            <v:imagedata r:id="rId142" o:title=""/>
          </v:shape>
          <o:OLEObject Type="Embed" ProgID="Equation.DSMT4" ShapeID="_x0000_i1089" DrawAspect="Content" ObjectID="_1640598716" r:id="rId143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9E29EB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659" w:dyaOrig="380" w14:anchorId="34FF5246">
          <v:shape id="_x0000_i1090" type="#_x0000_t75" style="width:132.75pt;height:18.75pt" o:ole="">
            <v:imagedata r:id="rId144" o:title=""/>
          </v:shape>
          <o:OLEObject Type="Embed" ProgID="Equation.DSMT4" ShapeID="_x0000_i1090" DrawAspect="Content" ObjectID="_1640598717" r:id="rId145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 xml:space="preserve"> </w:t>
      </w:r>
    </w:p>
    <w:p w14:paraId="77828F6B" w14:textId="77777777" w:rsidR="004E4B8B" w:rsidRDefault="004E4B8B" w:rsidP="00D75BCD">
      <w:pPr>
        <w:widowControl w:val="0"/>
        <w:spacing w:before="120"/>
        <w:ind w:left="456" w:hanging="456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  <w:t>ĐS: a)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40" w:dyaOrig="320" w14:anchorId="42040CF7">
          <v:shape id="_x0000_i1091" type="#_x0000_t75" style="width:62.25pt;height:15.75pt" o:ole="">
            <v:imagedata r:id="rId146" o:title=""/>
          </v:shape>
          <o:OLEObject Type="Embed" ProgID="Equation.DSMT4" ShapeID="_x0000_i1091" DrawAspect="Content" ObjectID="_1640598718" r:id="rId147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20" w:dyaOrig="320" w14:anchorId="307228C9">
          <v:shape id="_x0000_i1092" type="#_x0000_t75" style="width:126pt;height:15.75pt" o:ole="">
            <v:imagedata r:id="rId148" o:title=""/>
          </v:shape>
          <o:OLEObject Type="Embed" ProgID="Equation.DSMT4" ShapeID="_x0000_i1092" DrawAspect="Content" ObjectID="_1640598719" r:id="rId149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80" w:dyaOrig="320" w14:anchorId="269384AF">
          <v:shape id="_x0000_i1093" type="#_x0000_t75" style="width:63.75pt;height:15.75pt" o:ole="">
            <v:imagedata r:id="rId150" o:title=""/>
          </v:shape>
          <o:OLEObject Type="Embed" ProgID="Equation.DSMT4" ShapeID="_x0000_i1093" DrawAspect="Content" ObjectID="_1640598720" r:id="rId151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82C7087" w14:textId="2CDC4FD7" w:rsidR="004E4B8B" w:rsidRPr="004E4B8B" w:rsidRDefault="004E4B8B" w:rsidP="00D75BCD">
      <w:pPr>
        <w:widowControl w:val="0"/>
        <w:spacing w:before="120"/>
        <w:ind w:left="456"/>
        <w:rPr>
          <w:rFonts w:ascii="Times New Roman" w:hAnsi="Times New Roman" w:cs="Times New Roman"/>
          <w:sz w:val="28"/>
          <w:szCs w:val="28"/>
        </w:rPr>
      </w:pP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60" w:dyaOrig="320" w14:anchorId="0455E301">
          <v:shape id="_x0000_i1094" type="#_x0000_t75" style="width:63pt;height:15.75pt" o:ole="">
            <v:imagedata r:id="rId152" o:title=""/>
          </v:shape>
          <o:OLEObject Type="Embed" ProgID="Equation.DSMT4" ShapeID="_x0000_i1094" DrawAspect="Content" ObjectID="_1640598721" r:id="rId15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e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80" w:dyaOrig="320" w14:anchorId="6DF23E08">
          <v:shape id="_x0000_i1095" type="#_x0000_t75" style="width:63.75pt;height:15.75pt" o:ole="">
            <v:imagedata r:id="rId154" o:title=""/>
          </v:shape>
          <o:OLEObject Type="Embed" ProgID="Equation.DSMT4" ShapeID="_x0000_i1095" DrawAspect="Content" ObjectID="_1640598722" r:id="rId155"/>
        </w:object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29EB">
        <w:rPr>
          <w:rFonts w:ascii="Times New Roman" w:hAnsi="Times New Roman" w:cs="Times New Roman"/>
          <w:sz w:val="28"/>
          <w:szCs w:val="28"/>
          <w:lang w:val="vi-VN"/>
        </w:rPr>
        <w:t xml:space="preserve">f) </w:t>
      </w:r>
      <w:r w:rsidRPr="009E29E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60" w:dyaOrig="320" w14:anchorId="01429A3E">
          <v:shape id="_x0000_i1096" type="#_x0000_t75" style="width:63pt;height:15.75pt" o:ole="">
            <v:imagedata r:id="rId156" o:title=""/>
          </v:shape>
          <o:OLEObject Type="Embed" ProgID="Equation.DSMT4" ShapeID="_x0000_i1096" DrawAspect="Content" ObjectID="_1640598723" r:id="rId157"/>
        </w:object>
      </w:r>
    </w:p>
    <w:p w14:paraId="5C49CFCB" w14:textId="77777777" w:rsidR="00AA67E4" w:rsidRDefault="00AA67E4" w:rsidP="00D75BCD">
      <w:pPr>
        <w:spacing w:before="120"/>
      </w:pPr>
    </w:p>
    <w:sectPr w:rsidR="00AA67E4" w:rsidSect="00D75BCD">
      <w:pgSz w:w="11906" w:h="16838" w:code="9"/>
      <w:pgMar w:top="720" w:right="450" w:bottom="36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E5B3D0B"/>
    <w:multiLevelType w:val="hybridMultilevel"/>
    <w:tmpl w:val="2202F7E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4B8B"/>
    <w:rsid w:val="004E4B8B"/>
    <w:rsid w:val="00AA67E4"/>
    <w:rsid w:val="00D75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3E68E0"/>
  <w15:chartTrackingRefBased/>
  <w15:docId w15:val="{D194A3B0-172C-47DD-BED3-2D94245407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4B8B"/>
    <w:pPr>
      <w:spacing w:after="0" w:line="360" w:lineRule="auto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theme" Target="theme/theme1.xml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44</Words>
  <Characters>253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dcterms:created xsi:type="dcterms:W3CDTF">2020-01-15T05:40:00Z</dcterms:created>
  <dcterms:modified xsi:type="dcterms:W3CDTF">2020-01-15T05:54:00Z</dcterms:modified>
</cp:coreProperties>
</file>